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68D022" w14:textId="062E9B19" w:rsidR="005D4A40" w:rsidRDefault="0058696E">
      <w:bookmarkStart w:id="0" w:name="_GoBack"/>
      <w:bookmarkEnd w:id="0"/>
      <w:r>
        <w:t>Honors Geometry</w:t>
      </w:r>
      <w:r w:rsidR="00E71C7F">
        <w:t xml:space="preserve">   UNIT 10:  REVIEW #</w:t>
      </w:r>
      <w:proofErr w:type="gramStart"/>
      <w:r w:rsidR="00563531">
        <w:t>2</w:t>
      </w:r>
      <w:r w:rsidR="007E1B06">
        <w:t xml:space="preserve">  (</w:t>
      </w:r>
      <w:proofErr w:type="gramEnd"/>
      <w:r w:rsidR="007E1B06">
        <w:t>WKST 10.12)</w:t>
      </w:r>
    </w:p>
    <w:p w14:paraId="33058171" w14:textId="32E75D68" w:rsidR="005D4A40" w:rsidRDefault="00141CB7" w:rsidP="003871A9">
      <w:pPr>
        <w:ind w:left="720" w:firstLine="720"/>
      </w:pPr>
      <w:bookmarkStart w:id="1" w:name="_Hlk34826430"/>
      <w:r>
        <w:t xml:space="preserve"> </w:t>
      </w:r>
      <w:r w:rsidR="007E1B06">
        <w:tab/>
      </w:r>
      <w:bookmarkEnd w:id="1"/>
      <w:r w:rsidR="007E1B06">
        <w:tab/>
      </w:r>
      <w:r w:rsidR="007E1B06">
        <w:tab/>
      </w:r>
      <w:r w:rsidR="007E1B06">
        <w:tab/>
      </w:r>
      <w:r w:rsidR="00B026FE">
        <w:tab/>
      </w:r>
      <w:r w:rsidR="00B026FE">
        <w:tab/>
        <w:t>Name_______________________________</w:t>
      </w:r>
    </w:p>
    <w:p w14:paraId="70F7273C" w14:textId="2E66A0D4" w:rsidR="003871A9" w:rsidRDefault="003871A9" w:rsidP="003871A9">
      <w:pPr>
        <w:rPr>
          <w:b/>
          <w:bCs/>
        </w:rPr>
      </w:pPr>
      <w:r>
        <w:rPr>
          <w:b/>
          <w:bCs/>
        </w:rPr>
        <w:t>QUICK REVIEW OF VOLUME APPLICATIONS.</w:t>
      </w:r>
    </w:p>
    <w:p w14:paraId="3234C214" w14:textId="29C79D92" w:rsidR="003871A9" w:rsidRDefault="0046218E" w:rsidP="0046218E">
      <w:pPr>
        <w:pStyle w:val="ListParagraph"/>
        <w:numPr>
          <w:ilvl w:val="0"/>
          <w:numId w:val="4"/>
        </w:numPr>
      </w:pPr>
      <w:r>
        <w:t xml:space="preserve"> </w:t>
      </w:r>
      <w:r w:rsidR="00A24411">
        <w:t xml:space="preserve"> Our fish gets a new</w:t>
      </w:r>
      <w:r w:rsidR="00B37354">
        <w:t xml:space="preserve"> larger </w:t>
      </w:r>
      <w:r w:rsidR="00A24411">
        <w:t xml:space="preserve">fish tank.  It is </w:t>
      </w:r>
      <w:r w:rsidR="00B37354">
        <w:t xml:space="preserve">25 inches by 21 inches by 29 inches.  </w:t>
      </w:r>
    </w:p>
    <w:p w14:paraId="69F4A2FB" w14:textId="5792FCEB" w:rsidR="0046218E" w:rsidRDefault="0046218E" w:rsidP="0046218E">
      <w:pPr>
        <w:pStyle w:val="ListParagraph"/>
        <w:numPr>
          <w:ilvl w:val="1"/>
          <w:numId w:val="4"/>
        </w:numPr>
      </w:pPr>
      <w:r>
        <w:t>What is the volume of the fish tank?</w:t>
      </w:r>
    </w:p>
    <w:p w14:paraId="3CFDA740" w14:textId="5240B716" w:rsidR="0046218E" w:rsidRDefault="0046218E" w:rsidP="0046218E"/>
    <w:p w14:paraId="17BCAA6D" w14:textId="433288CD" w:rsidR="0046218E" w:rsidRDefault="0046218E" w:rsidP="0046218E">
      <w:pPr>
        <w:pStyle w:val="ListParagraph"/>
        <w:numPr>
          <w:ilvl w:val="1"/>
          <w:numId w:val="4"/>
        </w:numPr>
      </w:pPr>
      <w:r>
        <w:t xml:space="preserve"> </w:t>
      </w:r>
      <w:r w:rsidR="006F289E">
        <w:t>If one gallon is the same as 231 cubic inches, how many gallons of distilled water must Sever buy to fill the tank</w:t>
      </w:r>
      <w:r w:rsidR="00340159">
        <w:t>?</w:t>
      </w:r>
    </w:p>
    <w:p w14:paraId="791852F7" w14:textId="77777777" w:rsidR="00340159" w:rsidRDefault="00340159" w:rsidP="00340159">
      <w:pPr>
        <w:pStyle w:val="ListParagraph"/>
      </w:pPr>
    </w:p>
    <w:p w14:paraId="04B6EFC0" w14:textId="0B1B9C4B" w:rsidR="00340159" w:rsidRDefault="00340159" w:rsidP="00340159"/>
    <w:p w14:paraId="3D478EC9" w14:textId="628EB17B" w:rsidR="00340159" w:rsidRDefault="00340159" w:rsidP="00340159">
      <w:pPr>
        <w:pStyle w:val="ListParagraph"/>
        <w:numPr>
          <w:ilvl w:val="0"/>
          <w:numId w:val="4"/>
        </w:numPr>
      </w:pPr>
      <w:r>
        <w:t xml:space="preserve"> You are designing a </w:t>
      </w:r>
      <w:r w:rsidR="003A0642">
        <w:t>cylindrical container</w:t>
      </w:r>
      <w:r>
        <w:t xml:space="preserve"> </w:t>
      </w:r>
      <w:r w:rsidR="003A0642">
        <w:t xml:space="preserve">that needs to be </w:t>
      </w:r>
      <w:r w:rsidR="00860F16">
        <w:t>680</w:t>
      </w:r>
      <w:r w:rsidR="003A0642">
        <w:t xml:space="preserve"> cubic inches.  </w:t>
      </w:r>
      <w:r w:rsidR="00D06E3E">
        <w:t xml:space="preserve">The height of the container is going to be 2 feet.  What would the diameter of the </w:t>
      </w:r>
      <w:r w:rsidR="002A7DF7">
        <w:t xml:space="preserve">top and bottom of the cylinder be?  Round to the nearest integer.  </w:t>
      </w:r>
    </w:p>
    <w:p w14:paraId="173BA82F" w14:textId="72E0787B" w:rsidR="00A74166" w:rsidRDefault="00A74166" w:rsidP="00A74166"/>
    <w:p w14:paraId="287AECAA" w14:textId="0ED5F17B" w:rsidR="00A74166" w:rsidRDefault="00A74166" w:rsidP="00A74166"/>
    <w:p w14:paraId="409DA63E" w14:textId="5AAB59E7" w:rsidR="00A74166" w:rsidRDefault="00A74166" w:rsidP="00A74166">
      <w:pPr>
        <w:pStyle w:val="ListParagraph"/>
        <w:numPr>
          <w:ilvl w:val="0"/>
          <w:numId w:val="4"/>
        </w:numPr>
      </w:pPr>
      <w:r>
        <w:t xml:space="preserve"> </w:t>
      </w:r>
      <w:r w:rsidR="00892913">
        <w:t xml:space="preserve">A softball has a diameter of 3.5 inches.  </w:t>
      </w:r>
      <w:r w:rsidR="00B566E3">
        <w:t xml:space="preserve">A basketball has a diameter of 9.5 inches.  How many softballs could fit into a basketball?   (think Volume)  </w:t>
      </w:r>
    </w:p>
    <w:p w14:paraId="39777DA4" w14:textId="1B158CCC" w:rsidR="00C24434" w:rsidRDefault="00C24434" w:rsidP="00C24434"/>
    <w:p w14:paraId="24C7330C" w14:textId="08FE0B09" w:rsidR="00C24434" w:rsidRDefault="00C24434" w:rsidP="00C24434"/>
    <w:p w14:paraId="14FA0A2D" w14:textId="0B0F4837" w:rsidR="00C24434" w:rsidRDefault="00C24434" w:rsidP="00C24434">
      <w:pPr>
        <w:rPr>
          <w:b/>
          <w:bCs/>
        </w:rPr>
      </w:pPr>
      <w:r>
        <w:rPr>
          <w:b/>
          <w:bCs/>
        </w:rPr>
        <w:t xml:space="preserve">POPULATION DENSITY.  </w:t>
      </w:r>
    </w:p>
    <w:p w14:paraId="600D8037" w14:textId="0FE3704A" w:rsidR="0092438A" w:rsidRDefault="00C24434" w:rsidP="00C24434">
      <w:pPr>
        <w:pStyle w:val="ListParagraph"/>
        <w:numPr>
          <w:ilvl w:val="0"/>
          <w:numId w:val="4"/>
        </w:numPr>
      </w:pPr>
      <w:r>
        <w:t xml:space="preserve"> </w:t>
      </w:r>
      <w:r w:rsidR="004473DA">
        <w:t xml:space="preserve">The state of Wyoming is one of our least populated.  The </w:t>
      </w:r>
      <w:r w:rsidR="0092438A">
        <w:t>2018 population was 586,107 and the land mass was 97,100 square miles</w:t>
      </w:r>
      <w:r w:rsidR="00E5657C">
        <w:t>.  What was its population density in 2018</w:t>
      </w:r>
      <w:r w:rsidR="003A26B3">
        <w:t>?</w:t>
      </w:r>
    </w:p>
    <w:p w14:paraId="23578C45" w14:textId="7CF42037" w:rsidR="003A26B3" w:rsidRDefault="003A26B3" w:rsidP="003A26B3"/>
    <w:p w14:paraId="3C84EB85" w14:textId="524C2BCD" w:rsidR="003A26B3" w:rsidRDefault="003A26B3" w:rsidP="003A26B3"/>
    <w:p w14:paraId="5464928E" w14:textId="4B1E9643" w:rsidR="00B03F76" w:rsidRDefault="003A26B3" w:rsidP="003A26B3">
      <w:pPr>
        <w:pStyle w:val="ListParagraph"/>
        <w:numPr>
          <w:ilvl w:val="0"/>
          <w:numId w:val="4"/>
        </w:numPr>
      </w:pPr>
      <w:r>
        <w:t xml:space="preserve"> In 2018 the state of Oregon (</w:t>
      </w:r>
      <w:r w:rsidR="00B03F76">
        <w:t>another state with relatively small population) had a population of 4,028,977</w:t>
      </w:r>
      <w:r w:rsidR="00297AE1">
        <w:t xml:space="preserve"> with a land mass of 95,997 miles.  How much </w:t>
      </w:r>
      <w:proofErr w:type="gramStart"/>
      <w:r w:rsidR="00297AE1">
        <w:t>more dense</w:t>
      </w:r>
      <w:proofErr w:type="gramEnd"/>
      <w:r w:rsidR="00297AE1">
        <w:t xml:space="preserve"> (in terms of population density) is Oregon </w:t>
      </w:r>
      <w:r w:rsidR="00A74166">
        <w:t xml:space="preserve">than Wyoming?  </w:t>
      </w:r>
    </w:p>
    <w:p w14:paraId="6F775524" w14:textId="694F7782" w:rsidR="004F01E8" w:rsidRDefault="004F01E8" w:rsidP="004F01E8"/>
    <w:p w14:paraId="28A896E3" w14:textId="0828D663" w:rsidR="004F01E8" w:rsidRDefault="004F01E8" w:rsidP="004F01E8"/>
    <w:p w14:paraId="21B55228" w14:textId="739CB990" w:rsidR="004F01E8" w:rsidRDefault="006E4AF4" w:rsidP="00922ADE">
      <w:pPr>
        <w:pStyle w:val="ListParagraph"/>
        <w:numPr>
          <w:ilvl w:val="0"/>
          <w:numId w:val="4"/>
        </w:numPr>
      </w:pPr>
      <w:r>
        <w:t xml:space="preserve"> A </w:t>
      </w:r>
      <w:r w:rsidR="00AF01D6">
        <w:t xml:space="preserve">restaurateur wants to open up a sandwich shot in East Cobb.  There are </w:t>
      </w:r>
      <w:r w:rsidR="002744EF">
        <w:t>7</w:t>
      </w:r>
      <w:r w:rsidR="001E39FB">
        <w:t xml:space="preserve"> existing sandwich shops in East Cobb and the population density of east cobb is </w:t>
      </w:r>
      <w:r w:rsidR="00AA01B1">
        <w:t xml:space="preserve">340 people per square mile.  What is the ratio (as a percent) </w:t>
      </w:r>
      <w:r w:rsidR="004C07A5">
        <w:t>of existing sandwich shops to population density</w:t>
      </w:r>
      <w:r w:rsidR="003174A1">
        <w:t>?</w:t>
      </w:r>
    </w:p>
    <w:p w14:paraId="4F39332F" w14:textId="3134DF3A" w:rsidR="003A26B3" w:rsidRDefault="003A26B3" w:rsidP="00A74166">
      <w:pPr>
        <w:pStyle w:val="ListParagraph"/>
      </w:pPr>
    </w:p>
    <w:p w14:paraId="64520BF8" w14:textId="2A0A167D" w:rsidR="00C24434" w:rsidRPr="00C24434" w:rsidRDefault="00C24434" w:rsidP="003174A1"/>
    <w:p w14:paraId="656CE305" w14:textId="0F40B76B" w:rsidR="005B7956" w:rsidRDefault="005B7956">
      <w:r w:rsidRPr="00E72AE3">
        <w:rPr>
          <w:b/>
          <w:bCs/>
        </w:rPr>
        <w:lastRenderedPageBreak/>
        <w:t>Coordinate Proofs</w:t>
      </w:r>
      <w:r>
        <w:t xml:space="preserve">.    </w:t>
      </w:r>
      <w:r>
        <w:tab/>
      </w:r>
    </w:p>
    <w:p w14:paraId="7543A4C3" w14:textId="77777777" w:rsidR="00783CF8" w:rsidRDefault="00783CF8" w:rsidP="005D4A40">
      <w:r>
        <w:t>What formulas/procedures would prove the following?</w:t>
      </w:r>
      <w:r w:rsidR="00141CB7">
        <w:t xml:space="preserve">  Check all that apply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925"/>
        <w:gridCol w:w="709"/>
        <w:gridCol w:w="986"/>
        <w:gridCol w:w="1042"/>
        <w:gridCol w:w="851"/>
      </w:tblGrid>
      <w:tr w:rsidR="004E622E" w14:paraId="46151090" w14:textId="77777777" w:rsidTr="00783CF8">
        <w:tc>
          <w:tcPr>
            <w:tcW w:w="0" w:type="auto"/>
          </w:tcPr>
          <w:p w14:paraId="3F14CF71" w14:textId="77777777" w:rsidR="00783CF8" w:rsidRDefault="00783CF8" w:rsidP="005D4A40"/>
        </w:tc>
        <w:tc>
          <w:tcPr>
            <w:tcW w:w="0" w:type="auto"/>
          </w:tcPr>
          <w:p w14:paraId="1C66EC9B" w14:textId="77777777" w:rsidR="00783CF8" w:rsidRDefault="004E622E" w:rsidP="005D4A40">
            <w:r>
              <w:t>Slope</w:t>
            </w:r>
          </w:p>
        </w:tc>
        <w:tc>
          <w:tcPr>
            <w:tcW w:w="0" w:type="auto"/>
          </w:tcPr>
          <w:p w14:paraId="338FC5E2" w14:textId="77777777" w:rsidR="00783CF8" w:rsidRDefault="004E622E" w:rsidP="005D4A40">
            <w:r>
              <w:t>Distance</w:t>
            </w:r>
          </w:p>
        </w:tc>
        <w:tc>
          <w:tcPr>
            <w:tcW w:w="0" w:type="auto"/>
          </w:tcPr>
          <w:p w14:paraId="2DA74532" w14:textId="77777777" w:rsidR="00783CF8" w:rsidRDefault="004E622E" w:rsidP="005D4A40">
            <w:r>
              <w:t>Midpoint</w:t>
            </w:r>
          </w:p>
        </w:tc>
        <w:tc>
          <w:tcPr>
            <w:tcW w:w="0" w:type="auto"/>
          </w:tcPr>
          <w:p w14:paraId="05165DB1" w14:textId="77777777" w:rsidR="00783CF8" w:rsidRDefault="004E622E" w:rsidP="005D4A40">
            <w:r>
              <w:t>P-</w:t>
            </w:r>
            <w:proofErr w:type="spellStart"/>
            <w:r>
              <w:t>thag</w:t>
            </w:r>
            <w:proofErr w:type="spellEnd"/>
            <w:r>
              <w:t>.</w:t>
            </w:r>
          </w:p>
        </w:tc>
      </w:tr>
      <w:tr w:rsidR="004E622E" w14:paraId="126F1A41" w14:textId="77777777" w:rsidTr="00783CF8">
        <w:tc>
          <w:tcPr>
            <w:tcW w:w="0" w:type="auto"/>
          </w:tcPr>
          <w:p w14:paraId="3129462C" w14:textId="77777777" w:rsidR="00783CF8" w:rsidRDefault="00783CF8" w:rsidP="005D4A40">
            <w:r>
              <w:t>Prove a quad is a parallelogram</w:t>
            </w:r>
          </w:p>
        </w:tc>
        <w:tc>
          <w:tcPr>
            <w:tcW w:w="0" w:type="auto"/>
          </w:tcPr>
          <w:p w14:paraId="1775C201" w14:textId="77777777" w:rsidR="00783CF8" w:rsidRDefault="00783CF8" w:rsidP="005D4A40"/>
        </w:tc>
        <w:tc>
          <w:tcPr>
            <w:tcW w:w="0" w:type="auto"/>
          </w:tcPr>
          <w:p w14:paraId="1BA066CC" w14:textId="77777777" w:rsidR="00783CF8" w:rsidRDefault="00783CF8" w:rsidP="005D4A40"/>
        </w:tc>
        <w:tc>
          <w:tcPr>
            <w:tcW w:w="0" w:type="auto"/>
          </w:tcPr>
          <w:p w14:paraId="7394700E" w14:textId="77777777" w:rsidR="00783CF8" w:rsidRDefault="00783CF8" w:rsidP="005D4A40"/>
        </w:tc>
        <w:tc>
          <w:tcPr>
            <w:tcW w:w="0" w:type="auto"/>
          </w:tcPr>
          <w:p w14:paraId="209BC206" w14:textId="77777777" w:rsidR="00783CF8" w:rsidRDefault="00783CF8" w:rsidP="005D4A40"/>
        </w:tc>
      </w:tr>
      <w:tr w:rsidR="004E622E" w14:paraId="1E0E813F" w14:textId="77777777" w:rsidTr="00783CF8">
        <w:tc>
          <w:tcPr>
            <w:tcW w:w="0" w:type="auto"/>
          </w:tcPr>
          <w:p w14:paraId="4B4EDA52" w14:textId="77777777" w:rsidR="00783CF8" w:rsidRDefault="00783CF8" w:rsidP="005D4A40">
            <w:r>
              <w:t>Prove a trapezoid is isosceles</w:t>
            </w:r>
          </w:p>
        </w:tc>
        <w:tc>
          <w:tcPr>
            <w:tcW w:w="0" w:type="auto"/>
          </w:tcPr>
          <w:p w14:paraId="2B1A6A29" w14:textId="77777777" w:rsidR="00783CF8" w:rsidRDefault="00783CF8" w:rsidP="005D4A40"/>
        </w:tc>
        <w:tc>
          <w:tcPr>
            <w:tcW w:w="0" w:type="auto"/>
          </w:tcPr>
          <w:p w14:paraId="2F676FBA" w14:textId="77777777" w:rsidR="00783CF8" w:rsidRDefault="00783CF8" w:rsidP="005D4A40"/>
        </w:tc>
        <w:tc>
          <w:tcPr>
            <w:tcW w:w="0" w:type="auto"/>
          </w:tcPr>
          <w:p w14:paraId="2E35FB54" w14:textId="77777777" w:rsidR="00783CF8" w:rsidRDefault="00783CF8" w:rsidP="005D4A40"/>
        </w:tc>
        <w:tc>
          <w:tcPr>
            <w:tcW w:w="0" w:type="auto"/>
          </w:tcPr>
          <w:p w14:paraId="67F7874D" w14:textId="77777777" w:rsidR="00783CF8" w:rsidRDefault="00783CF8" w:rsidP="005D4A40"/>
        </w:tc>
      </w:tr>
      <w:tr w:rsidR="004E622E" w14:paraId="6D48606C" w14:textId="77777777" w:rsidTr="00783CF8">
        <w:tc>
          <w:tcPr>
            <w:tcW w:w="0" w:type="auto"/>
          </w:tcPr>
          <w:p w14:paraId="2D81136C" w14:textId="77777777" w:rsidR="00783CF8" w:rsidRDefault="00783CF8" w:rsidP="005D4A40">
            <w:r>
              <w:t>Prove a rhombus is a square</w:t>
            </w:r>
          </w:p>
        </w:tc>
        <w:tc>
          <w:tcPr>
            <w:tcW w:w="0" w:type="auto"/>
          </w:tcPr>
          <w:p w14:paraId="4BD2DF4A" w14:textId="77777777" w:rsidR="00783CF8" w:rsidRDefault="00783CF8" w:rsidP="005D4A40"/>
        </w:tc>
        <w:tc>
          <w:tcPr>
            <w:tcW w:w="0" w:type="auto"/>
          </w:tcPr>
          <w:p w14:paraId="73CCF78A" w14:textId="77777777" w:rsidR="00783CF8" w:rsidRDefault="00783CF8" w:rsidP="005D4A40"/>
        </w:tc>
        <w:tc>
          <w:tcPr>
            <w:tcW w:w="0" w:type="auto"/>
          </w:tcPr>
          <w:p w14:paraId="19416B49" w14:textId="77777777" w:rsidR="00783CF8" w:rsidRDefault="00783CF8" w:rsidP="005D4A40"/>
        </w:tc>
        <w:tc>
          <w:tcPr>
            <w:tcW w:w="0" w:type="auto"/>
          </w:tcPr>
          <w:p w14:paraId="7DBD969F" w14:textId="77777777" w:rsidR="00783CF8" w:rsidRDefault="00783CF8" w:rsidP="005D4A40"/>
        </w:tc>
      </w:tr>
      <w:tr w:rsidR="004E622E" w14:paraId="55146E8B" w14:textId="77777777" w:rsidTr="00783CF8">
        <w:tc>
          <w:tcPr>
            <w:tcW w:w="0" w:type="auto"/>
          </w:tcPr>
          <w:p w14:paraId="0CA80972" w14:textId="77777777" w:rsidR="00783CF8" w:rsidRDefault="00783CF8" w:rsidP="005D4A40">
            <w:r>
              <w:t>Prove a triangle is scalene</w:t>
            </w:r>
          </w:p>
        </w:tc>
        <w:tc>
          <w:tcPr>
            <w:tcW w:w="0" w:type="auto"/>
          </w:tcPr>
          <w:p w14:paraId="257F17C8" w14:textId="77777777" w:rsidR="00783CF8" w:rsidRDefault="00783CF8" w:rsidP="005D4A40"/>
        </w:tc>
        <w:tc>
          <w:tcPr>
            <w:tcW w:w="0" w:type="auto"/>
          </w:tcPr>
          <w:p w14:paraId="17C0246F" w14:textId="77777777" w:rsidR="00783CF8" w:rsidRDefault="00783CF8" w:rsidP="005D4A40"/>
        </w:tc>
        <w:tc>
          <w:tcPr>
            <w:tcW w:w="0" w:type="auto"/>
          </w:tcPr>
          <w:p w14:paraId="41426275" w14:textId="77777777" w:rsidR="00783CF8" w:rsidRDefault="00783CF8" w:rsidP="005D4A40"/>
        </w:tc>
        <w:tc>
          <w:tcPr>
            <w:tcW w:w="0" w:type="auto"/>
          </w:tcPr>
          <w:p w14:paraId="2AC7FBD2" w14:textId="77777777" w:rsidR="00783CF8" w:rsidRDefault="00783CF8" w:rsidP="005D4A40"/>
        </w:tc>
      </w:tr>
      <w:tr w:rsidR="004E622E" w14:paraId="49C94E2A" w14:textId="77777777" w:rsidTr="00783CF8">
        <w:tc>
          <w:tcPr>
            <w:tcW w:w="0" w:type="auto"/>
          </w:tcPr>
          <w:p w14:paraId="0BE1C0BD" w14:textId="77777777" w:rsidR="00783CF8" w:rsidRDefault="00783CF8" w:rsidP="005D4A40">
            <w:r>
              <w:t>Show if a point is in, on or outside a circle</w:t>
            </w:r>
          </w:p>
        </w:tc>
        <w:tc>
          <w:tcPr>
            <w:tcW w:w="0" w:type="auto"/>
          </w:tcPr>
          <w:p w14:paraId="6EABB7E6" w14:textId="77777777" w:rsidR="00783CF8" w:rsidRDefault="00783CF8" w:rsidP="005D4A40"/>
        </w:tc>
        <w:tc>
          <w:tcPr>
            <w:tcW w:w="0" w:type="auto"/>
          </w:tcPr>
          <w:p w14:paraId="4CBAD6F5" w14:textId="77777777" w:rsidR="00783CF8" w:rsidRDefault="00783CF8" w:rsidP="005D4A40"/>
        </w:tc>
        <w:tc>
          <w:tcPr>
            <w:tcW w:w="0" w:type="auto"/>
          </w:tcPr>
          <w:p w14:paraId="36D55E21" w14:textId="77777777" w:rsidR="00783CF8" w:rsidRDefault="00783CF8" w:rsidP="005D4A40"/>
        </w:tc>
        <w:tc>
          <w:tcPr>
            <w:tcW w:w="0" w:type="auto"/>
          </w:tcPr>
          <w:p w14:paraId="3288EBC2" w14:textId="77777777" w:rsidR="00783CF8" w:rsidRDefault="00783CF8" w:rsidP="005D4A40"/>
        </w:tc>
      </w:tr>
      <w:tr w:rsidR="004E622E" w14:paraId="5FD6B906" w14:textId="77777777" w:rsidTr="00783CF8">
        <w:tc>
          <w:tcPr>
            <w:tcW w:w="0" w:type="auto"/>
          </w:tcPr>
          <w:p w14:paraId="4AC86F2F" w14:textId="77777777" w:rsidR="00783CF8" w:rsidRDefault="00783CF8" w:rsidP="005D4A40">
            <w:r>
              <w:t>Prove that a triangle is not right</w:t>
            </w:r>
          </w:p>
        </w:tc>
        <w:tc>
          <w:tcPr>
            <w:tcW w:w="0" w:type="auto"/>
          </w:tcPr>
          <w:p w14:paraId="065E3452" w14:textId="77777777" w:rsidR="00783CF8" w:rsidRDefault="00783CF8" w:rsidP="005D4A40"/>
        </w:tc>
        <w:tc>
          <w:tcPr>
            <w:tcW w:w="0" w:type="auto"/>
          </w:tcPr>
          <w:p w14:paraId="6709E3E3" w14:textId="77777777" w:rsidR="00783CF8" w:rsidRDefault="00783CF8" w:rsidP="005D4A40"/>
        </w:tc>
        <w:tc>
          <w:tcPr>
            <w:tcW w:w="0" w:type="auto"/>
          </w:tcPr>
          <w:p w14:paraId="01785ADA" w14:textId="77777777" w:rsidR="00783CF8" w:rsidRDefault="00783CF8" w:rsidP="005D4A40"/>
        </w:tc>
        <w:tc>
          <w:tcPr>
            <w:tcW w:w="0" w:type="auto"/>
          </w:tcPr>
          <w:p w14:paraId="01421971" w14:textId="77777777" w:rsidR="00783CF8" w:rsidRDefault="00783CF8" w:rsidP="005D4A40"/>
        </w:tc>
      </w:tr>
      <w:tr w:rsidR="004E622E" w14:paraId="0169EB10" w14:textId="77777777" w:rsidTr="00783CF8">
        <w:tc>
          <w:tcPr>
            <w:tcW w:w="0" w:type="auto"/>
          </w:tcPr>
          <w:p w14:paraId="4B8510A1" w14:textId="77777777" w:rsidR="00783CF8" w:rsidRDefault="00783CF8" w:rsidP="005D4A40">
            <w:r>
              <w:t>Prove a pentagon is regular</w:t>
            </w:r>
          </w:p>
        </w:tc>
        <w:tc>
          <w:tcPr>
            <w:tcW w:w="0" w:type="auto"/>
          </w:tcPr>
          <w:p w14:paraId="4ADBBBDE" w14:textId="77777777" w:rsidR="00783CF8" w:rsidRDefault="00783CF8" w:rsidP="005D4A40"/>
        </w:tc>
        <w:tc>
          <w:tcPr>
            <w:tcW w:w="0" w:type="auto"/>
          </w:tcPr>
          <w:p w14:paraId="6AC30325" w14:textId="77777777" w:rsidR="00783CF8" w:rsidRDefault="00783CF8" w:rsidP="005D4A40"/>
        </w:tc>
        <w:tc>
          <w:tcPr>
            <w:tcW w:w="0" w:type="auto"/>
          </w:tcPr>
          <w:p w14:paraId="565C97EE" w14:textId="77777777" w:rsidR="00783CF8" w:rsidRDefault="00783CF8" w:rsidP="005D4A40"/>
        </w:tc>
        <w:tc>
          <w:tcPr>
            <w:tcW w:w="0" w:type="auto"/>
          </w:tcPr>
          <w:p w14:paraId="393D581C" w14:textId="77777777" w:rsidR="00783CF8" w:rsidRDefault="00783CF8" w:rsidP="005D4A40"/>
        </w:tc>
      </w:tr>
      <w:tr w:rsidR="004E622E" w14:paraId="4A9CD821" w14:textId="77777777" w:rsidTr="00783CF8">
        <w:tc>
          <w:tcPr>
            <w:tcW w:w="0" w:type="auto"/>
          </w:tcPr>
          <w:p w14:paraId="576B83D3" w14:textId="77777777" w:rsidR="00783CF8" w:rsidRDefault="00783CF8" w:rsidP="005D4A40">
            <w:r>
              <w:t>Prove a parallelogram is a rectangle</w:t>
            </w:r>
          </w:p>
        </w:tc>
        <w:tc>
          <w:tcPr>
            <w:tcW w:w="0" w:type="auto"/>
          </w:tcPr>
          <w:p w14:paraId="52AD2CA4" w14:textId="77777777" w:rsidR="00783CF8" w:rsidRDefault="00783CF8" w:rsidP="005D4A40"/>
        </w:tc>
        <w:tc>
          <w:tcPr>
            <w:tcW w:w="0" w:type="auto"/>
          </w:tcPr>
          <w:p w14:paraId="58965F9A" w14:textId="77777777" w:rsidR="00783CF8" w:rsidRDefault="00783CF8" w:rsidP="005D4A40"/>
        </w:tc>
        <w:tc>
          <w:tcPr>
            <w:tcW w:w="0" w:type="auto"/>
          </w:tcPr>
          <w:p w14:paraId="1BDE707D" w14:textId="77777777" w:rsidR="00783CF8" w:rsidRDefault="00783CF8" w:rsidP="005D4A40"/>
        </w:tc>
        <w:tc>
          <w:tcPr>
            <w:tcW w:w="0" w:type="auto"/>
          </w:tcPr>
          <w:p w14:paraId="3F8E2136" w14:textId="77777777" w:rsidR="00783CF8" w:rsidRDefault="00783CF8" w:rsidP="005D4A40"/>
        </w:tc>
      </w:tr>
      <w:tr w:rsidR="004E622E" w14:paraId="52D303EC" w14:textId="77777777" w:rsidTr="00783CF8">
        <w:tc>
          <w:tcPr>
            <w:tcW w:w="0" w:type="auto"/>
          </w:tcPr>
          <w:p w14:paraId="7E1C36B6" w14:textId="77777777" w:rsidR="00783CF8" w:rsidRDefault="004E622E" w:rsidP="005D4A40">
            <w:r>
              <w:t>Prove a radius bisects a chord of a circle</w:t>
            </w:r>
          </w:p>
        </w:tc>
        <w:tc>
          <w:tcPr>
            <w:tcW w:w="0" w:type="auto"/>
          </w:tcPr>
          <w:p w14:paraId="1B6BE452" w14:textId="77777777" w:rsidR="00783CF8" w:rsidRDefault="00783CF8" w:rsidP="005D4A40"/>
        </w:tc>
        <w:tc>
          <w:tcPr>
            <w:tcW w:w="0" w:type="auto"/>
          </w:tcPr>
          <w:p w14:paraId="1522EF8A" w14:textId="77777777" w:rsidR="00783CF8" w:rsidRDefault="00783CF8" w:rsidP="005D4A40"/>
        </w:tc>
        <w:tc>
          <w:tcPr>
            <w:tcW w:w="0" w:type="auto"/>
          </w:tcPr>
          <w:p w14:paraId="784C3B20" w14:textId="77777777" w:rsidR="00783CF8" w:rsidRDefault="00783CF8" w:rsidP="005D4A40"/>
        </w:tc>
        <w:tc>
          <w:tcPr>
            <w:tcW w:w="0" w:type="auto"/>
          </w:tcPr>
          <w:p w14:paraId="1F852B18" w14:textId="77777777" w:rsidR="00783CF8" w:rsidRDefault="00783CF8" w:rsidP="005D4A40"/>
        </w:tc>
      </w:tr>
      <w:tr w:rsidR="004E622E" w14:paraId="533E5319" w14:textId="77777777" w:rsidTr="00783CF8">
        <w:tc>
          <w:tcPr>
            <w:tcW w:w="0" w:type="auto"/>
          </w:tcPr>
          <w:p w14:paraId="044A442A" w14:textId="77777777" w:rsidR="004E622E" w:rsidRDefault="004E622E" w:rsidP="005D4A40">
            <w:r>
              <w:t>Prove a triangle is acute</w:t>
            </w:r>
          </w:p>
        </w:tc>
        <w:tc>
          <w:tcPr>
            <w:tcW w:w="0" w:type="auto"/>
          </w:tcPr>
          <w:p w14:paraId="3025A10D" w14:textId="77777777" w:rsidR="004E622E" w:rsidRDefault="004E622E" w:rsidP="005D4A40"/>
        </w:tc>
        <w:tc>
          <w:tcPr>
            <w:tcW w:w="0" w:type="auto"/>
          </w:tcPr>
          <w:p w14:paraId="2EA0467E" w14:textId="77777777" w:rsidR="004E622E" w:rsidRDefault="004E622E" w:rsidP="005D4A40"/>
        </w:tc>
        <w:tc>
          <w:tcPr>
            <w:tcW w:w="0" w:type="auto"/>
          </w:tcPr>
          <w:p w14:paraId="55BD1049" w14:textId="77777777" w:rsidR="004E622E" w:rsidRDefault="004E622E" w:rsidP="005D4A40"/>
        </w:tc>
        <w:tc>
          <w:tcPr>
            <w:tcW w:w="0" w:type="auto"/>
          </w:tcPr>
          <w:p w14:paraId="5126A96B" w14:textId="77777777" w:rsidR="004E622E" w:rsidRDefault="004E622E" w:rsidP="005D4A40"/>
        </w:tc>
      </w:tr>
    </w:tbl>
    <w:p w14:paraId="1906CF22" w14:textId="77777777" w:rsidR="005D4A40" w:rsidRDefault="005D4A40" w:rsidP="004E622E">
      <w:r>
        <w:t xml:space="preserve"> </w:t>
      </w:r>
    </w:p>
    <w:p w14:paraId="35451827" w14:textId="219E33E3" w:rsidR="004E622E" w:rsidRPr="004E622E" w:rsidRDefault="004E622E" w:rsidP="004E622E">
      <w:pPr>
        <w:rPr>
          <w:u w:val="single"/>
        </w:rPr>
      </w:pPr>
      <w:r>
        <w:t xml:space="preserve">Solve the following </w:t>
      </w:r>
      <w:r w:rsidRPr="00C3529B">
        <w:rPr>
          <w:b/>
          <w:bCs/>
          <w:u w:val="single"/>
        </w:rPr>
        <w:t>on your own paper</w:t>
      </w:r>
      <w:r>
        <w:t xml:space="preserve">.   </w:t>
      </w:r>
      <w:r w:rsidRPr="00C3529B">
        <w:rPr>
          <w:i/>
          <w:iCs/>
        </w:rPr>
        <w:t>Be organized.  I can’t grade what I cannot follow/read.</w:t>
      </w:r>
      <w:r w:rsidRPr="004E622E">
        <w:rPr>
          <w:u w:val="single"/>
        </w:rPr>
        <w:t xml:space="preserve">  </w:t>
      </w:r>
    </w:p>
    <w:p w14:paraId="36BC70FA" w14:textId="39AA18E9" w:rsidR="00B026FE" w:rsidRPr="00141CB7" w:rsidRDefault="003174A1" w:rsidP="00141CB7">
      <w:pPr>
        <w:ind w:left="630"/>
        <w:rPr>
          <w:sz w:val="24"/>
          <w:szCs w:val="24"/>
        </w:rPr>
      </w:pPr>
      <w:r>
        <w:rPr>
          <w:sz w:val="24"/>
          <w:szCs w:val="24"/>
        </w:rPr>
        <w:t>7</w:t>
      </w:r>
      <w:r w:rsidR="00141CB7">
        <w:rPr>
          <w:sz w:val="24"/>
          <w:szCs w:val="24"/>
        </w:rPr>
        <w:t xml:space="preserve">.  </w:t>
      </w:r>
      <w:r w:rsidR="005D4A40" w:rsidRPr="00141CB7">
        <w:rPr>
          <w:sz w:val="36"/>
          <w:szCs w:val="36"/>
        </w:rPr>
        <w:t xml:space="preserve"> </w:t>
      </w:r>
      <w:r w:rsidR="00B026FE" w:rsidRPr="00141CB7">
        <w:rPr>
          <w:sz w:val="36"/>
          <w:szCs w:val="36"/>
        </w:rPr>
        <w:t xml:space="preserve"> </w:t>
      </w:r>
      <w:r w:rsidR="00B026FE" w:rsidRPr="00141CB7">
        <w:rPr>
          <w:sz w:val="24"/>
          <w:szCs w:val="24"/>
        </w:rPr>
        <w:t xml:space="preserve">Prove that </w:t>
      </w:r>
      <w:proofErr w:type="gramStart"/>
      <w:r w:rsidR="00B026FE" w:rsidRPr="00141CB7">
        <w:rPr>
          <w:i/>
          <w:iCs/>
          <w:sz w:val="24"/>
          <w:szCs w:val="24"/>
        </w:rPr>
        <w:t>A</w:t>
      </w:r>
      <w:r w:rsidR="00B026FE" w:rsidRPr="00141CB7">
        <w:rPr>
          <w:sz w:val="24"/>
          <w:szCs w:val="24"/>
        </w:rPr>
        <w:t>(</w:t>
      </w:r>
      <w:proofErr w:type="gramEnd"/>
      <w:r w:rsidR="00B026FE" w:rsidRPr="00141CB7">
        <w:rPr>
          <w:sz w:val="24"/>
          <w:szCs w:val="24"/>
        </w:rPr>
        <w:t xml:space="preserve">1,1), </w:t>
      </w:r>
      <w:r w:rsidR="00B026FE" w:rsidRPr="00141CB7">
        <w:rPr>
          <w:i/>
          <w:iCs/>
          <w:sz w:val="24"/>
          <w:szCs w:val="24"/>
        </w:rPr>
        <w:t>B</w:t>
      </w:r>
      <w:r w:rsidR="00B026FE" w:rsidRPr="00141CB7">
        <w:rPr>
          <w:sz w:val="24"/>
          <w:szCs w:val="24"/>
        </w:rPr>
        <w:t xml:space="preserve">(4,4), </w:t>
      </w:r>
      <w:r w:rsidR="00B026FE" w:rsidRPr="00141CB7">
        <w:rPr>
          <w:i/>
          <w:iCs/>
          <w:sz w:val="24"/>
          <w:szCs w:val="24"/>
        </w:rPr>
        <w:t>C</w:t>
      </w:r>
      <w:r w:rsidR="00B026FE" w:rsidRPr="00141CB7">
        <w:rPr>
          <w:sz w:val="24"/>
          <w:szCs w:val="24"/>
        </w:rPr>
        <w:t>(6,2) are the vertices of a right triangle</w:t>
      </w:r>
    </w:p>
    <w:p w14:paraId="7646F45E" w14:textId="77777777" w:rsidR="00B026FE" w:rsidRPr="005D4A40" w:rsidRDefault="00B026FE" w:rsidP="00B026FE">
      <w:pPr>
        <w:rPr>
          <w:sz w:val="24"/>
          <w:szCs w:val="24"/>
        </w:rPr>
      </w:pPr>
    </w:p>
    <w:p w14:paraId="1B19BA47" w14:textId="544C78ED" w:rsidR="00B026FE" w:rsidRPr="004E622E" w:rsidRDefault="003174A1" w:rsidP="00141CB7">
      <w:pPr>
        <w:pStyle w:val="NormalWeb"/>
        <w:ind w:left="630"/>
      </w:pPr>
      <w:r>
        <w:t>8</w:t>
      </w:r>
      <w:r w:rsidR="00141CB7">
        <w:t xml:space="preserve">.  </w:t>
      </w:r>
      <w:r w:rsidR="00B026FE" w:rsidRPr="005D4A40">
        <w:t xml:space="preserve"> Prove that </w:t>
      </w:r>
      <w:r w:rsidR="00783CF8">
        <w:t xml:space="preserve">parallelogram </w:t>
      </w:r>
      <w:proofErr w:type="gramStart"/>
      <w:r w:rsidR="00B026FE" w:rsidRPr="005D4A40">
        <w:rPr>
          <w:i/>
          <w:iCs/>
        </w:rPr>
        <w:t>A</w:t>
      </w:r>
      <w:r w:rsidR="00B026FE" w:rsidRPr="005D4A40">
        <w:t>(</w:t>
      </w:r>
      <w:proofErr w:type="gramEnd"/>
      <w:r w:rsidR="00B026FE" w:rsidRPr="005D4A40">
        <w:t xml:space="preserve">-3,2), </w:t>
      </w:r>
      <w:r w:rsidR="00B026FE" w:rsidRPr="005D4A40">
        <w:rPr>
          <w:i/>
          <w:iCs/>
        </w:rPr>
        <w:t>B</w:t>
      </w:r>
      <w:r w:rsidR="00B026FE" w:rsidRPr="005D4A40">
        <w:t xml:space="preserve">(-2,6), </w:t>
      </w:r>
      <w:r w:rsidR="00B026FE" w:rsidRPr="005D4A40">
        <w:rPr>
          <w:i/>
          <w:iCs/>
        </w:rPr>
        <w:t>C</w:t>
      </w:r>
      <w:r w:rsidR="00141CB7">
        <w:t>(2,7)</w:t>
      </w:r>
      <w:r w:rsidR="00B026FE" w:rsidRPr="005D4A40">
        <w:t xml:space="preserve">and </w:t>
      </w:r>
      <w:r w:rsidR="00B026FE" w:rsidRPr="005D4A40">
        <w:rPr>
          <w:i/>
          <w:iCs/>
        </w:rPr>
        <w:t>D</w:t>
      </w:r>
      <w:r w:rsidR="00B026FE" w:rsidRPr="005D4A40">
        <w:t>(1,3) is a rhombus</w:t>
      </w:r>
      <w:r w:rsidR="00783CF8">
        <w:rPr>
          <w:i/>
          <w:iCs/>
        </w:rPr>
        <w:t xml:space="preserve"> and NOT a square.  </w:t>
      </w:r>
    </w:p>
    <w:p w14:paraId="450C00A5" w14:textId="77777777" w:rsidR="00B026FE" w:rsidRPr="005D4A40" w:rsidRDefault="00B026FE" w:rsidP="00B026FE">
      <w:pPr>
        <w:pStyle w:val="NormalWeb"/>
        <w:rPr>
          <w:i/>
          <w:iCs/>
        </w:rPr>
      </w:pPr>
    </w:p>
    <w:p w14:paraId="7881A563" w14:textId="5707804A" w:rsidR="00B026FE" w:rsidRPr="005D4A40" w:rsidRDefault="003174A1" w:rsidP="00141CB7">
      <w:pPr>
        <w:pStyle w:val="NormalWeb"/>
        <w:ind w:left="630"/>
      </w:pPr>
      <w:r>
        <w:t>9</w:t>
      </w:r>
      <w:r w:rsidR="00141CB7">
        <w:t xml:space="preserve">.  </w:t>
      </w:r>
      <w:r w:rsidR="00B026FE" w:rsidRPr="005D4A40">
        <w:t xml:space="preserve"> Prove that </w:t>
      </w:r>
      <w:proofErr w:type="gramStart"/>
      <w:r w:rsidR="00B026FE" w:rsidRPr="005D4A40">
        <w:rPr>
          <w:i/>
          <w:iCs/>
        </w:rPr>
        <w:t>A</w:t>
      </w:r>
      <w:r w:rsidR="00B026FE" w:rsidRPr="005D4A40">
        <w:t>(</w:t>
      </w:r>
      <w:proofErr w:type="gramEnd"/>
      <w:r w:rsidR="00B026FE" w:rsidRPr="005D4A40">
        <w:t xml:space="preserve">4,-1), </w:t>
      </w:r>
      <w:r w:rsidR="00B026FE" w:rsidRPr="005D4A40">
        <w:rPr>
          <w:i/>
          <w:iCs/>
        </w:rPr>
        <w:t>B</w:t>
      </w:r>
      <w:r w:rsidR="00B026FE" w:rsidRPr="005D4A40">
        <w:t xml:space="preserve">(5,6), </w:t>
      </w:r>
      <w:r w:rsidR="00B026FE" w:rsidRPr="005D4A40">
        <w:rPr>
          <w:i/>
          <w:iCs/>
        </w:rPr>
        <w:t>C</w:t>
      </w:r>
      <w:r w:rsidR="00B026FE" w:rsidRPr="005D4A40">
        <w:t>(1,3) is an isosceles right triangle.</w:t>
      </w:r>
    </w:p>
    <w:p w14:paraId="20B2B2F0" w14:textId="77777777" w:rsidR="00B026FE" w:rsidRPr="005D4A40" w:rsidRDefault="00B026FE" w:rsidP="00B026FE">
      <w:pPr>
        <w:pStyle w:val="NormalWeb"/>
        <w:jc w:val="center"/>
      </w:pPr>
    </w:p>
    <w:p w14:paraId="0287714A" w14:textId="77777777" w:rsidR="00B026FE" w:rsidRPr="005D4A40" w:rsidRDefault="00B026FE" w:rsidP="00B026FE">
      <w:pPr>
        <w:pStyle w:val="Default"/>
      </w:pPr>
    </w:p>
    <w:p w14:paraId="2111DE08" w14:textId="2C05E8F1" w:rsidR="00B026FE" w:rsidRPr="005D4A40" w:rsidRDefault="003174A1" w:rsidP="00141CB7">
      <w:pPr>
        <w:pStyle w:val="Default"/>
        <w:ind w:left="630"/>
      </w:pPr>
      <w:r>
        <w:t>10</w:t>
      </w:r>
      <w:r w:rsidR="00141CB7">
        <w:t xml:space="preserve">.  </w:t>
      </w:r>
      <w:r w:rsidR="00B026FE" w:rsidRPr="005D4A40">
        <w:t xml:space="preserve"> Prove that the quadrilateral with the coordinates </w:t>
      </w:r>
      <w:proofErr w:type="gramStart"/>
      <w:r w:rsidR="00B026FE" w:rsidRPr="005D4A40">
        <w:t>L(</w:t>
      </w:r>
      <w:proofErr w:type="gramEnd"/>
      <w:r w:rsidR="00B026FE" w:rsidRPr="005D4A40">
        <w:t xml:space="preserve">-2,3), M(4,3), N(2,-2) and O(-4,-2) is a parallelogram. </w:t>
      </w:r>
    </w:p>
    <w:p w14:paraId="457F8A96" w14:textId="77777777" w:rsidR="00B026FE" w:rsidRPr="005D4A40" w:rsidRDefault="00B026FE" w:rsidP="00B026FE">
      <w:pPr>
        <w:pStyle w:val="Default"/>
      </w:pPr>
    </w:p>
    <w:p w14:paraId="48F47761" w14:textId="77777777" w:rsidR="00B026FE" w:rsidRPr="005D4A40" w:rsidRDefault="00B026FE" w:rsidP="00B026FE">
      <w:pPr>
        <w:pStyle w:val="Default"/>
      </w:pPr>
    </w:p>
    <w:p w14:paraId="6594AABD" w14:textId="77777777" w:rsidR="00B026FE" w:rsidRPr="005D4A40" w:rsidRDefault="00B026FE" w:rsidP="00B026FE">
      <w:pPr>
        <w:pStyle w:val="Default"/>
      </w:pPr>
    </w:p>
    <w:p w14:paraId="13670116" w14:textId="77777777" w:rsidR="00B026FE" w:rsidRPr="005D4A40" w:rsidRDefault="00B026FE" w:rsidP="00B026FE">
      <w:pPr>
        <w:pStyle w:val="Default"/>
      </w:pPr>
    </w:p>
    <w:p w14:paraId="71A15619" w14:textId="0161DE2E" w:rsidR="00B026FE" w:rsidRDefault="00FF005A" w:rsidP="00141CB7">
      <w:pPr>
        <w:pStyle w:val="Default"/>
        <w:ind w:left="630"/>
      </w:pPr>
      <w:r>
        <w:t>11</w:t>
      </w:r>
      <w:r w:rsidR="00141CB7">
        <w:t xml:space="preserve">.  </w:t>
      </w:r>
      <w:r w:rsidR="004E622E">
        <w:t xml:space="preserve"> Show where the point (3,2) is (on/outside or inside the circle) if the circle has equation </w:t>
      </w:r>
      <w:r w:rsidR="004E622E" w:rsidRPr="00415DEF">
        <w:rPr>
          <w:position w:val="-10"/>
        </w:rPr>
        <w:object w:dxaOrig="2439" w:dyaOrig="360" w14:anchorId="1723FC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18pt" o:ole="">
            <v:imagedata r:id="rId6" o:title=""/>
          </v:shape>
          <o:OLEObject Type="Embed" ProgID="Equation.DSMT4" ShapeID="_x0000_i1025" DrawAspect="Content" ObjectID="_1645806232" r:id="rId7"/>
        </w:object>
      </w:r>
      <w:proofErr w:type="gramStart"/>
      <w:r w:rsidR="004E622E">
        <w:t xml:space="preserve">   (</w:t>
      </w:r>
      <w:proofErr w:type="gramEnd"/>
      <w:r w:rsidR="004E622E">
        <w:t xml:space="preserve">need to find center and radius)  </w:t>
      </w:r>
    </w:p>
    <w:p w14:paraId="22953400" w14:textId="50F89AB3" w:rsidR="00FF005A" w:rsidRDefault="00FF005A" w:rsidP="00141CB7">
      <w:pPr>
        <w:pStyle w:val="Default"/>
        <w:ind w:left="630"/>
      </w:pPr>
    </w:p>
    <w:p w14:paraId="6C539AEE" w14:textId="3C4D2084" w:rsidR="00FF005A" w:rsidRDefault="00FF005A" w:rsidP="00141CB7">
      <w:pPr>
        <w:pStyle w:val="Default"/>
        <w:ind w:left="630"/>
      </w:pPr>
    </w:p>
    <w:p w14:paraId="75E54E87" w14:textId="7902846E" w:rsidR="00764600" w:rsidRDefault="00764600" w:rsidP="00141CB7">
      <w:pPr>
        <w:pStyle w:val="Default"/>
        <w:ind w:left="630"/>
      </w:pPr>
    </w:p>
    <w:p w14:paraId="709F65AC" w14:textId="77777777" w:rsidR="00764600" w:rsidRDefault="00764600" w:rsidP="00141CB7">
      <w:pPr>
        <w:pStyle w:val="Default"/>
        <w:ind w:left="630"/>
      </w:pPr>
    </w:p>
    <w:p w14:paraId="4B370B8D" w14:textId="19C2FC50" w:rsidR="00FF005A" w:rsidRDefault="00FF005A" w:rsidP="00141CB7">
      <w:pPr>
        <w:pStyle w:val="Default"/>
        <w:ind w:left="630"/>
      </w:pPr>
    </w:p>
    <w:p w14:paraId="6856459A" w14:textId="57499104" w:rsidR="00FF005A" w:rsidRPr="005D4A40" w:rsidRDefault="00FF005A" w:rsidP="00141CB7">
      <w:pPr>
        <w:pStyle w:val="Default"/>
        <w:ind w:left="630"/>
      </w:pPr>
      <w:r>
        <w:t xml:space="preserve">12.  </w:t>
      </w:r>
      <w:r w:rsidR="003D027D">
        <w:t xml:space="preserve">Points </w:t>
      </w:r>
      <w:proofErr w:type="gramStart"/>
      <w:r w:rsidR="009A4F27">
        <w:t>A</w:t>
      </w:r>
      <w:r w:rsidR="003D027D">
        <w:t>(</w:t>
      </w:r>
      <w:proofErr w:type="gramEnd"/>
      <w:r w:rsidR="009A4F27">
        <w:t>-6,</w:t>
      </w:r>
      <w:r w:rsidR="007B6D66">
        <w:t xml:space="preserve"> </w:t>
      </w:r>
      <w:r w:rsidR="009A4F27">
        <w:t>10) and B(</w:t>
      </w:r>
      <w:r w:rsidR="002A798B">
        <w:t>1</w:t>
      </w:r>
      <w:r w:rsidR="009A4F27">
        <w:t>,</w:t>
      </w:r>
      <w:r w:rsidR="007B6D66">
        <w:t xml:space="preserve"> 24) are endpoints of a line segment.  What point C would </w:t>
      </w:r>
      <w:r w:rsidR="002A798B">
        <w:t xml:space="preserve">divide the segment into a ratio of </w:t>
      </w:r>
      <w:r w:rsidR="00764600">
        <w:t>3:4?</w:t>
      </w:r>
    </w:p>
    <w:p w14:paraId="32CB9A35" w14:textId="77777777" w:rsidR="00B026FE" w:rsidRPr="005D4A40" w:rsidRDefault="00B026FE" w:rsidP="00B026FE">
      <w:pPr>
        <w:rPr>
          <w:sz w:val="24"/>
          <w:szCs w:val="24"/>
        </w:rPr>
      </w:pPr>
    </w:p>
    <w:sectPr w:rsidR="00B026FE" w:rsidRPr="005D4A40" w:rsidSect="00E71C7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2E0FD5"/>
    <w:multiLevelType w:val="hybridMultilevel"/>
    <w:tmpl w:val="96D616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C57A16"/>
    <w:multiLevelType w:val="hybridMultilevel"/>
    <w:tmpl w:val="FF1A32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46466B"/>
    <w:multiLevelType w:val="hybridMultilevel"/>
    <w:tmpl w:val="DF0EBDEC"/>
    <w:lvl w:ilvl="0" w:tplc="9814AE44">
      <w:start w:val="1"/>
      <w:numFmt w:val="decimal"/>
      <w:lvlText w:val="%1."/>
      <w:lvlJc w:val="left"/>
      <w:pPr>
        <w:ind w:left="990" w:hanging="360"/>
      </w:pPr>
      <w:rPr>
        <w:rFonts w:hint="default"/>
        <w:sz w:val="36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" w15:restartNumberingAfterBreak="0">
    <w:nsid w:val="698F6341"/>
    <w:multiLevelType w:val="hybridMultilevel"/>
    <w:tmpl w:val="B118827C"/>
    <w:lvl w:ilvl="0" w:tplc="60D2E464">
      <w:start w:val="1"/>
      <w:numFmt w:val="lowerLetter"/>
      <w:lvlText w:val="%1)"/>
      <w:lvlJc w:val="left"/>
      <w:pPr>
        <w:ind w:left="630" w:hanging="360"/>
      </w:pPr>
      <w:rPr>
        <w:rFonts w:asciiTheme="minorHAnsi" w:eastAsiaTheme="minorHAnsi" w:hAnsiTheme="minorHAnsi" w:cstheme="minorBidi"/>
        <w:sz w:val="36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26FE"/>
    <w:rsid w:val="00141CB7"/>
    <w:rsid w:val="001E39FB"/>
    <w:rsid w:val="002146A7"/>
    <w:rsid w:val="002744EF"/>
    <w:rsid w:val="00297AE1"/>
    <w:rsid w:val="002A798B"/>
    <w:rsid w:val="002A7DF7"/>
    <w:rsid w:val="003174A1"/>
    <w:rsid w:val="00340159"/>
    <w:rsid w:val="003871A9"/>
    <w:rsid w:val="003A0642"/>
    <w:rsid w:val="003A26B3"/>
    <w:rsid w:val="003D027D"/>
    <w:rsid w:val="004133B8"/>
    <w:rsid w:val="004473DA"/>
    <w:rsid w:val="0046218E"/>
    <w:rsid w:val="004C07A5"/>
    <w:rsid w:val="004E622E"/>
    <w:rsid w:val="004F01E8"/>
    <w:rsid w:val="00563531"/>
    <w:rsid w:val="005824BC"/>
    <w:rsid w:val="0058696E"/>
    <w:rsid w:val="005B7956"/>
    <w:rsid w:val="005D4A40"/>
    <w:rsid w:val="005E67F1"/>
    <w:rsid w:val="006327C4"/>
    <w:rsid w:val="006E4AF4"/>
    <w:rsid w:val="006F289E"/>
    <w:rsid w:val="00764600"/>
    <w:rsid w:val="00783CF8"/>
    <w:rsid w:val="007B6D66"/>
    <w:rsid w:val="007E1B06"/>
    <w:rsid w:val="00860F16"/>
    <w:rsid w:val="0086670E"/>
    <w:rsid w:val="00892913"/>
    <w:rsid w:val="00921CF3"/>
    <w:rsid w:val="00922ADE"/>
    <w:rsid w:val="0092438A"/>
    <w:rsid w:val="009A4F27"/>
    <w:rsid w:val="00A24411"/>
    <w:rsid w:val="00A74166"/>
    <w:rsid w:val="00AA01B1"/>
    <w:rsid w:val="00AB6C41"/>
    <w:rsid w:val="00AF01D6"/>
    <w:rsid w:val="00B026FE"/>
    <w:rsid w:val="00B03F76"/>
    <w:rsid w:val="00B37354"/>
    <w:rsid w:val="00B566E3"/>
    <w:rsid w:val="00C24434"/>
    <w:rsid w:val="00C3529B"/>
    <w:rsid w:val="00CA3FEF"/>
    <w:rsid w:val="00CB4EAF"/>
    <w:rsid w:val="00D06E3E"/>
    <w:rsid w:val="00D37929"/>
    <w:rsid w:val="00E5657C"/>
    <w:rsid w:val="00E71C7F"/>
    <w:rsid w:val="00E72AE3"/>
    <w:rsid w:val="00FF00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42855D"/>
  <w15:docId w15:val="{735DF73A-66CE-4898-81A1-D51FA44DB2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026FE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026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B026F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869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696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783C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E622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9102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16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169057-495D-4C8D-91AE-E203007CE6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08</Words>
  <Characters>232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winnett County Public Schools</Company>
  <LinksUpToDate>false</LinksUpToDate>
  <CharactersWithSpaces>27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ver, Eric</dc:creator>
  <cp:lastModifiedBy>Allison Jones</cp:lastModifiedBy>
  <cp:revision>2</cp:revision>
  <cp:lastPrinted>2017-03-03T15:31:00Z</cp:lastPrinted>
  <dcterms:created xsi:type="dcterms:W3CDTF">2020-03-15T23:37:00Z</dcterms:created>
  <dcterms:modified xsi:type="dcterms:W3CDTF">2020-03-15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